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75F1" w:rsidRDefault="00AD75F1">
      <w:pPr>
        <w:rPr>
          <w:lang w:val="en-US"/>
        </w:rPr>
      </w:pPr>
    </w:p>
    <w:p w:rsidR="005B326F" w:rsidRPr="005B326F" w:rsidRDefault="005B326F" w:rsidP="005B326F">
      <w:pPr>
        <w:pStyle w:val="Heading2"/>
      </w:pPr>
      <w:r w:rsidRPr="005B326F">
        <w:t>Umrechnung latenter Wärmestrom in Verdunstung</w:t>
      </w:r>
    </w:p>
    <w:p w:rsidR="005B326F" w:rsidRPr="00FC544A" w:rsidRDefault="005B326F" w:rsidP="005B326F">
      <w:r w:rsidRPr="005B326F">
        <w:rPr>
          <w:b/>
        </w:rPr>
        <w:t>gegeben</w:t>
      </w:r>
      <w:r>
        <w:t xml:space="preserve">:  </w:t>
      </w:r>
      <w:r w:rsidRPr="005B326F">
        <w:t>latenter Wärmestrom</w:t>
      </w:r>
      <w:r>
        <w:t xml:space="preserve">  </w:t>
      </w:r>
      <w:r w:rsidRPr="005B326F">
        <w:rPr>
          <w:rFonts w:ascii="Symbol" w:hAnsi="Symbol"/>
        </w:rPr>
        <w:t></w:t>
      </w:r>
      <w:r>
        <w:t>E in  W m</w:t>
      </w:r>
      <w:r w:rsidRPr="005B326F">
        <w:rPr>
          <w:vertAlign w:val="superscript"/>
        </w:rPr>
        <w:t>-2</w:t>
      </w:r>
      <w:r w:rsidR="00FC544A">
        <w:t xml:space="preserve"> für den Tag</w:t>
      </w:r>
      <w:bookmarkStart w:id="0" w:name="_GoBack"/>
      <w:bookmarkEnd w:id="0"/>
    </w:p>
    <w:p w:rsidR="005B326F" w:rsidRDefault="005B326F" w:rsidP="005B326F">
      <w:r w:rsidRPr="005B326F">
        <w:rPr>
          <w:b/>
        </w:rPr>
        <w:t>gesucht</w:t>
      </w:r>
      <w:r>
        <w:t>:  E in mm</w:t>
      </w:r>
    </w:p>
    <w:p w:rsidR="005B326F" w:rsidRDefault="005B326F" w:rsidP="005B326F">
      <w:r w:rsidRPr="005B326F">
        <w:rPr>
          <w:b/>
        </w:rPr>
        <w:t>Berechnung</w:t>
      </w:r>
      <w:r>
        <w:t xml:space="preserve">:  </w:t>
      </w:r>
      <w:r w:rsidRPr="005B326F">
        <w:rPr>
          <w:rFonts w:ascii="Symbol" w:hAnsi="Symbol"/>
        </w:rPr>
        <w:t></w:t>
      </w:r>
      <w:r w:rsidRPr="005B326F">
        <w:t xml:space="preserve"> </w:t>
      </w:r>
      <w:r>
        <w:t>[W m</w:t>
      </w:r>
      <w:r w:rsidRPr="005B326F">
        <w:rPr>
          <w:vertAlign w:val="superscript"/>
        </w:rPr>
        <w:t>-2</w:t>
      </w:r>
      <w:r>
        <w:t xml:space="preserve"> mm</w:t>
      </w:r>
      <w:r w:rsidRPr="005B326F">
        <w:rPr>
          <w:vertAlign w:val="superscript"/>
        </w:rPr>
        <w:t>-1</w:t>
      </w:r>
      <w:r>
        <w:t xml:space="preserve">] wird in Abhängigkeit von der Lufttemperatur T [°C] berechnet nach </w:t>
      </w:r>
      <w:r>
        <w:fldChar w:fldCharType="begin"/>
      </w:r>
      <w:r>
        <w:instrText xml:space="preserve"> ADDIN EN.CITE &lt;EndNote&gt;&lt;Cite&gt;&lt;Author&gt;DVWK&lt;/Author&gt;&lt;Year&gt;1996&lt;/Year&gt;&lt;RecNum&gt;88&lt;/RecNum&gt;&lt;DisplayText&gt;(DVWK 1996)&lt;/DisplayText&gt;&lt;record&gt;&lt;rec-number&gt;88&lt;/rec-number&gt;&lt;foreign-keys&gt;&lt;key app="EN" db-id="2pvxepzf8pad53ea9ag52dafd2xtfe0rf55z" timestamp="0"&gt;88&lt;/key&gt;&lt;/foreign-keys&gt;&lt;ref-type name="Book"&gt;6&lt;/ref-type&gt;&lt;contributors&gt;&lt;authors&gt;&lt;author&gt;DVWK&lt;/author&gt;&lt;/authors&gt;&lt;secondary-authors&gt;&lt;author&gt;Deutscher Verband für Wasserwirtschaft und Kulturbau e, V.&lt;/author&gt;&lt;/secondary-authors&gt;&lt;/contributors&gt;&lt;titles&gt;&lt;title&gt;Ermittlung der Verdunstung von Land- und Wasserflächen&lt;/title&gt;&lt;secondary-title&gt;DVWK - Merkblätter zur Wasserwirtschaft&lt;/secondary-title&gt;&lt;/titles&gt;&lt;pages&gt;134&lt;/pages&gt;&lt;volume&gt;238/1996&lt;/volume&gt;&lt;dates&gt;&lt;year&gt;1996&lt;/year&gt;&lt;/dates&gt;&lt;pub-location&gt;Bonn&lt;/pub-location&gt;&lt;publisher&gt;Wirtschafts- und Verlagsgesellschaft Gas und Wasser mbH Bonn&lt;/publisher&gt;&lt;isbn&gt;3-89554-034-x&lt;/isbn&gt;&lt;urls&gt;&lt;/urls&gt;&lt;custom1&gt;N 456&lt;/custom1&gt;&lt;custom2&gt;96-0336; PIK; 54269; 71,25&lt;/custom2&gt;&lt;/record&gt;&lt;/Cite&gt;&lt;/EndNote&gt;</w:instrText>
      </w:r>
      <w:r>
        <w:fldChar w:fldCharType="separate"/>
      </w:r>
      <w:r>
        <w:rPr>
          <w:noProof/>
        </w:rPr>
        <w:t>(DVWK 1996)</w:t>
      </w:r>
      <w:r>
        <w:fldChar w:fldCharType="end"/>
      </w:r>
      <w:r>
        <w:t>, S.3</w:t>
      </w:r>
    </w:p>
    <w:p w:rsidR="005B326F" w:rsidRPr="005B326F" w:rsidRDefault="005B326F" w:rsidP="005B326F">
      <w:r>
        <w:t xml:space="preserve">                                </w:t>
      </w:r>
      <w:r w:rsidRPr="005B326F">
        <w:rPr>
          <w:position w:val="-6"/>
        </w:rPr>
        <w:object w:dxaOrig="2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4.25pt" o:ole="">
            <v:imagedata r:id="rId5" o:title=""/>
          </v:shape>
          <o:OLEObject Type="Embed" ProgID="Equation.DSMT4" ShapeID="_x0000_i1025" DrawAspect="Content" ObjectID="_1505817407" r:id="rId6"/>
        </w:object>
      </w:r>
      <w:r>
        <w:t xml:space="preserve"> </w:t>
      </w:r>
    </w:p>
    <w:p w:rsidR="005B326F" w:rsidRDefault="005B326F" w:rsidP="005B326F">
      <w:r w:rsidRPr="005B326F">
        <w:rPr>
          <w:rFonts w:ascii="Symbol" w:hAnsi="Symbol"/>
        </w:rPr>
        <w:t></w:t>
      </w:r>
      <w:r w:rsidRPr="005B326F">
        <w:t xml:space="preserve"> </w:t>
      </w:r>
      <w:r>
        <w:t>ist die Verdunstungswärme, die benötigt wird, um 1 mm Wasser zu verdunsten.</w:t>
      </w:r>
    </w:p>
    <w:p w:rsidR="005B326F" w:rsidRDefault="005B326F" w:rsidP="005B326F">
      <w:r>
        <w:t xml:space="preserve"> </w:t>
      </w:r>
      <w:r w:rsidRPr="005B326F">
        <w:rPr>
          <w:rFonts w:ascii="Symbol" w:hAnsi="Symbol"/>
        </w:rPr>
        <w:t></w:t>
      </w:r>
      <w:r w:rsidRPr="005B326F">
        <w:t xml:space="preserve"> </w:t>
      </w:r>
      <w:r>
        <w:t>für ausgewählte Temperaturen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993"/>
        <w:gridCol w:w="1701"/>
      </w:tblGrid>
      <w:tr w:rsidR="005B326F" w:rsidTr="005B326F">
        <w:tc>
          <w:tcPr>
            <w:tcW w:w="993" w:type="dxa"/>
          </w:tcPr>
          <w:p w:rsidR="005B326F" w:rsidRDefault="005B326F" w:rsidP="005B326F">
            <w:pPr>
              <w:jc w:val="center"/>
            </w:pPr>
            <w:r>
              <w:t xml:space="preserve">T </w:t>
            </w:r>
            <w:r>
              <w:t>[°C]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center"/>
            </w:pPr>
            <w:r w:rsidRPr="005B326F">
              <w:rPr>
                <w:rFonts w:ascii="Symbol" w:hAnsi="Symbol"/>
              </w:rPr>
              <w:t></w:t>
            </w:r>
            <w:r>
              <w:rPr>
                <w:rFonts w:ascii="Symbol" w:hAnsi="Symbol"/>
              </w:rPr>
              <w:t></w:t>
            </w:r>
            <w:r>
              <w:t>[W m</w:t>
            </w:r>
            <w:r w:rsidRPr="005B326F">
              <w:rPr>
                <w:vertAlign w:val="superscript"/>
              </w:rPr>
              <w:t>-2</w:t>
            </w:r>
            <w:r>
              <w:t xml:space="preserve"> mm</w:t>
            </w:r>
            <w:r w:rsidRPr="005B326F">
              <w:rPr>
                <w:vertAlign w:val="superscript"/>
              </w:rPr>
              <w:t>-1</w:t>
            </w:r>
            <w:r>
              <w:t>]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-2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9.46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-1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9.18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8.90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1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8.62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2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8.34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3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8.06</w:t>
            </w:r>
          </w:p>
        </w:tc>
      </w:tr>
      <w:tr w:rsidR="005B326F" w:rsidTr="005B326F">
        <w:tc>
          <w:tcPr>
            <w:tcW w:w="993" w:type="dxa"/>
          </w:tcPr>
          <w:p w:rsidR="005B326F" w:rsidRDefault="005B326F" w:rsidP="005B326F">
            <w:pPr>
              <w:jc w:val="right"/>
            </w:pPr>
            <w:r>
              <w:t>40</w:t>
            </w:r>
          </w:p>
        </w:tc>
        <w:tc>
          <w:tcPr>
            <w:tcW w:w="1701" w:type="dxa"/>
          </w:tcPr>
          <w:p w:rsidR="005B326F" w:rsidRDefault="005B326F" w:rsidP="005B326F">
            <w:pPr>
              <w:jc w:val="right"/>
            </w:pPr>
            <w:r>
              <w:t>27.78</w:t>
            </w:r>
          </w:p>
        </w:tc>
      </w:tr>
    </w:tbl>
    <w:p w:rsidR="005B326F" w:rsidRDefault="005B326F" w:rsidP="005B326F"/>
    <w:p w:rsidR="005B326F" w:rsidRDefault="005B326F" w:rsidP="005B326F">
      <w:pPr>
        <w:pStyle w:val="Heading3"/>
      </w:pPr>
      <w:r>
        <w:t>Literatur</w:t>
      </w:r>
    </w:p>
    <w:p w:rsidR="005B326F" w:rsidRPr="005B326F" w:rsidRDefault="005B326F" w:rsidP="005B326F">
      <w:pPr>
        <w:pStyle w:val="EndNoteBibliography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5B326F">
        <w:t xml:space="preserve">DVWK (1996). </w:t>
      </w:r>
      <w:r w:rsidRPr="005B326F">
        <w:rPr>
          <w:u w:val="single"/>
        </w:rPr>
        <w:t>Ermittlung der Verdunstung von Land- und Wasserflächen</w:t>
      </w:r>
      <w:r w:rsidRPr="005B326F">
        <w:t>. Bonn, Wirtschafts- und Verlagsgesellschaft Gas und Wasser mbH Bonn.</w:t>
      </w:r>
    </w:p>
    <w:p w:rsidR="005B326F" w:rsidRPr="005B326F" w:rsidRDefault="005B326F" w:rsidP="005B326F">
      <w:pPr>
        <w:pStyle w:val="EndNoteBibliography"/>
        <w:ind w:left="720" w:hanging="720"/>
      </w:pPr>
      <w:r w:rsidRPr="005B326F">
        <w:tab/>
      </w:r>
    </w:p>
    <w:p w:rsidR="005B326F" w:rsidRPr="005B326F" w:rsidRDefault="005B326F" w:rsidP="005B326F">
      <w:r>
        <w:fldChar w:fldCharType="end"/>
      </w:r>
    </w:p>
    <w:sectPr w:rsidR="005B326F" w:rsidRPr="005B326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otat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2pvxepzf8pad53ea9ag52dafd2xtfe0rf55z&quot;&gt;chief_neu&lt;record-ids&gt;&lt;item&gt;88&lt;/item&gt;&lt;/record-ids&gt;&lt;/item&gt;&lt;/Libraries&gt;"/>
  </w:docVars>
  <w:rsids>
    <w:rsidRoot w:val="005B326F"/>
    <w:rsid w:val="0001017E"/>
    <w:rsid w:val="000C37E1"/>
    <w:rsid w:val="001049E1"/>
    <w:rsid w:val="001542AA"/>
    <w:rsid w:val="0016501D"/>
    <w:rsid w:val="00183371"/>
    <w:rsid w:val="00221F2F"/>
    <w:rsid w:val="00265352"/>
    <w:rsid w:val="0029398D"/>
    <w:rsid w:val="003354A8"/>
    <w:rsid w:val="003462D1"/>
    <w:rsid w:val="003A4CF2"/>
    <w:rsid w:val="003B27D7"/>
    <w:rsid w:val="003E0EB0"/>
    <w:rsid w:val="004F663E"/>
    <w:rsid w:val="00521ADA"/>
    <w:rsid w:val="0055058C"/>
    <w:rsid w:val="00553C16"/>
    <w:rsid w:val="005828B7"/>
    <w:rsid w:val="00594A63"/>
    <w:rsid w:val="005959CA"/>
    <w:rsid w:val="005B326F"/>
    <w:rsid w:val="00637B6A"/>
    <w:rsid w:val="00715E67"/>
    <w:rsid w:val="00725157"/>
    <w:rsid w:val="007370BA"/>
    <w:rsid w:val="00743930"/>
    <w:rsid w:val="007554C7"/>
    <w:rsid w:val="007B594F"/>
    <w:rsid w:val="007F1406"/>
    <w:rsid w:val="00884024"/>
    <w:rsid w:val="008B5818"/>
    <w:rsid w:val="008E2058"/>
    <w:rsid w:val="008F2F56"/>
    <w:rsid w:val="009236EF"/>
    <w:rsid w:val="0095566D"/>
    <w:rsid w:val="00AC6E1A"/>
    <w:rsid w:val="00AD75F1"/>
    <w:rsid w:val="00B9761C"/>
    <w:rsid w:val="00BE1A5C"/>
    <w:rsid w:val="00C250BE"/>
    <w:rsid w:val="00C26387"/>
    <w:rsid w:val="00CA234F"/>
    <w:rsid w:val="00CA372D"/>
    <w:rsid w:val="00CA578A"/>
    <w:rsid w:val="00D6024A"/>
    <w:rsid w:val="00D6502D"/>
    <w:rsid w:val="00D80E4B"/>
    <w:rsid w:val="00D84741"/>
    <w:rsid w:val="00DA6223"/>
    <w:rsid w:val="00DA664D"/>
    <w:rsid w:val="00DD145D"/>
    <w:rsid w:val="00DE6ED7"/>
    <w:rsid w:val="00E07D5A"/>
    <w:rsid w:val="00E649C5"/>
    <w:rsid w:val="00E71E62"/>
    <w:rsid w:val="00E90FB0"/>
    <w:rsid w:val="00EB3959"/>
    <w:rsid w:val="00F10C5B"/>
    <w:rsid w:val="00F87B4B"/>
    <w:rsid w:val="00FC5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2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B326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B32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EndNoteBibliographyTitle">
    <w:name w:val="EndNote Bibliography Title"/>
    <w:basedOn w:val="Normal"/>
    <w:link w:val="EndNoteBibliographyTitleChar"/>
    <w:rsid w:val="005B326F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B326F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5B326F"/>
    <w:pPr>
      <w:spacing w:line="240" w:lineRule="auto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5B326F"/>
    <w:rPr>
      <w:rFonts w:ascii="Calibri" w:hAnsi="Calibri"/>
      <w:noProof/>
      <w:lang w:val="en-US"/>
    </w:rPr>
  </w:style>
  <w:style w:type="table" w:styleId="TableGrid">
    <w:name w:val="Table Grid"/>
    <w:basedOn w:val="TableNormal"/>
    <w:uiPriority w:val="59"/>
    <w:rsid w:val="005B32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B326F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2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B326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5B32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EndNoteBibliographyTitle">
    <w:name w:val="EndNote Bibliography Title"/>
    <w:basedOn w:val="Normal"/>
    <w:link w:val="EndNoteBibliographyTitleChar"/>
    <w:rsid w:val="005B326F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B326F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5B326F"/>
    <w:pPr>
      <w:spacing w:line="240" w:lineRule="auto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5B326F"/>
    <w:rPr>
      <w:rFonts w:ascii="Calibri" w:hAnsi="Calibri"/>
      <w:noProof/>
      <w:lang w:val="en-US"/>
    </w:rPr>
  </w:style>
  <w:style w:type="table" w:styleId="TableGrid">
    <w:name w:val="Table Grid"/>
    <w:basedOn w:val="TableNormal"/>
    <w:uiPriority w:val="59"/>
    <w:rsid w:val="005B32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B326F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5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. Suckow</dc:creator>
  <cp:lastModifiedBy>F. Suckow</cp:lastModifiedBy>
  <cp:revision>2</cp:revision>
  <dcterms:created xsi:type="dcterms:W3CDTF">2015-10-08T07:46:00Z</dcterms:created>
  <dcterms:modified xsi:type="dcterms:W3CDTF">2015-10-08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